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2" r:id="rId6"/>
    <p:sldId id="346" r:id="rId7"/>
    <p:sldId id="347" r:id="rId8"/>
    <p:sldId id="348" r:id="rId9"/>
    <p:sldId id="349" r:id="rId10"/>
    <p:sldId id="351" r:id="rId11"/>
    <p:sldId id="353" r:id="rId12"/>
    <p:sldId id="354" r:id="rId13"/>
    <p:sldId id="355" r:id="rId14"/>
    <p:sldId id="352" r:id="rId15"/>
    <p:sldId id="356" r:id="rId16"/>
    <p:sldId id="357" r:id="rId17"/>
    <p:sldId id="358" r:id="rId18"/>
    <p:sldId id="359" r:id="rId19"/>
    <p:sldId id="350" r:id="rId20"/>
    <p:sldId id="360" r:id="rId21"/>
    <p:sldId id="361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4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30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00506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ctile Motion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4806547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is lesson you will learn how objects move under the influence of gravity in two dimension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 of  a projectile will also be defined </a:t>
            </a:r>
          </a:p>
        </p:txBody>
      </p:sp>
      <p:pic>
        <p:nvPicPr>
          <p:cNvPr id="7" name="Picture 2" descr="http://ca.wrs.yahoo.com/_ylt=A0WTf2z0MqJMaQ0AJ1X2FAx./SIG=12sfpknfo/EXP=1285784692/**http%3a/www.colorado.edu/physics/phys1110/phys1110_fa07/images/weekr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5" y="0"/>
            <a:ext cx="5400600" cy="40489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377280" y="1643050"/>
            <a:ext cx="85524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2.  What is the range of the water balloon in practice question 1?</a:t>
            </a:r>
          </a:p>
        </p:txBody>
      </p:sp>
    </p:spTree>
    <p:extLst>
      <p:ext uri="{BB962C8B-B14F-4D97-AF65-F5344CB8AC3E}">
        <p14:creationId xmlns:p14="http://schemas.microsoft.com/office/powerpoint/2010/main" val="94300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Projectiles Launched at angles</a:t>
                </a:r>
                <a:endParaRPr lang="en-CA" sz="36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388424" y="1052736"/>
              <a:ext cx="64807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23528" y="1433146"/>
            <a:ext cx="8243914" cy="98774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+mn-ea"/>
                <a:cs typeface="+mn-cs"/>
              </a:rPr>
              <a:t>Projectiles launched at angles can be separated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into two cases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528" y="249174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92D050"/>
                </a:solidFill>
              </a:rPr>
              <a:t>Case 1: </a:t>
            </a:r>
            <a:r>
              <a:rPr lang="en-US" sz="2800" b="1" i="1" dirty="0" err="1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b="1" i="1" dirty="0" err="1" smtClean="0">
                <a:solidFill>
                  <a:srgbClr val="92D050"/>
                </a:solidFill>
              </a:rPr>
              <a:t>d</a:t>
            </a:r>
            <a:r>
              <a:rPr lang="en-US" sz="2800" b="1" i="1" baseline="-25000" dirty="0" err="1" smtClean="0">
                <a:solidFill>
                  <a:srgbClr val="92D050"/>
                </a:solidFill>
              </a:rPr>
              <a:t>y</a:t>
            </a:r>
            <a:r>
              <a:rPr lang="en-US" sz="2800" b="1" i="1" dirty="0" smtClean="0">
                <a:solidFill>
                  <a:srgbClr val="92D050"/>
                </a:solidFill>
              </a:rPr>
              <a:t> = </a:t>
            </a:r>
            <a:r>
              <a:rPr lang="en-US" sz="2800" b="1" i="1" dirty="0" smtClean="0">
                <a:solidFill>
                  <a:srgbClr val="92D050"/>
                </a:solidFill>
                <a:latin typeface="Calibri" pitchFamily="34" charset="0"/>
              </a:rPr>
              <a:t>0</a:t>
            </a:r>
            <a:endParaRPr lang="en-US" sz="2800" b="1" i="1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23528" y="3050858"/>
            <a:ext cx="8243914" cy="98774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In this case the projectile is launched and lands in the same plane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 </a:t>
            </a:r>
            <a:r>
              <a:rPr lang="en-US" sz="28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g a golf bal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latin typeface="Calibri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6452" y="3974647"/>
            <a:ext cx="7726680" cy="28833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3044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25766" y="395288"/>
            <a:ext cx="8243914" cy="98774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The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eqn’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becom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5820" y="115443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92D050"/>
                </a:solidFill>
              </a:rPr>
              <a:t>x-direction (horizontal)</a:t>
            </a:r>
            <a:endParaRPr lang="en-US" sz="2800" b="1" i="1" u="sng" dirty="0">
              <a:solidFill>
                <a:srgbClr val="92D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1250" y="1869123"/>
          <a:ext cx="25542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869123"/>
                        <a:ext cx="2554288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33010" y="115824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92D050"/>
                </a:solidFill>
              </a:rPr>
              <a:t>y-direction (vertical)</a:t>
            </a:r>
            <a:endParaRPr lang="en-US" sz="2800" b="1" i="1" u="sng" dirty="0">
              <a:solidFill>
                <a:srgbClr val="92D050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097463" y="1671955"/>
          <a:ext cx="3417887" cy="477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5" imgW="1307880" imgH="1828800" progId="Equation.DSMT4">
                  <p:embed/>
                </p:oleObj>
              </mc:Choice>
              <mc:Fallback>
                <p:oleObj name="Equation" r:id="rId5" imgW="13078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1671955"/>
                        <a:ext cx="3417887" cy="477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49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395536" y="395288"/>
            <a:ext cx="8243914" cy="98774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+mn-ea"/>
                <a:cs typeface="+mn-cs"/>
              </a:rPr>
              <a:t>Some questions ask you to find the max height of the projectile.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58540" y="1737360"/>
            <a:ext cx="73609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solidFill>
                  <a:schemeClr val="bg1"/>
                </a:solidFill>
              </a:rPr>
              <a:t>Find 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dirty="0" smtClean="0">
                <a:solidFill>
                  <a:schemeClr val="bg1"/>
                </a:solidFill>
              </a:rPr>
              <a:t>t</a:t>
            </a:r>
          </a:p>
          <a:p>
            <a:pPr marL="514350" indent="-514350">
              <a:buAutoNum type="arabicPeriod"/>
            </a:pPr>
            <a:r>
              <a:rPr lang="en-US" sz="2800" dirty="0" smtClean="0">
                <a:solidFill>
                  <a:schemeClr val="bg1"/>
                </a:solidFill>
              </a:rPr>
              <a:t>Divide 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dirty="0" smtClean="0">
                <a:solidFill>
                  <a:schemeClr val="bg1"/>
                </a:solidFill>
              </a:rPr>
              <a:t>t by 2.  (max h occurs at half the time of flight)</a:t>
            </a:r>
          </a:p>
          <a:p>
            <a:pPr marL="514350" indent="-514350">
              <a:buAutoNum type="arabicPeriod"/>
            </a:pPr>
            <a:r>
              <a:rPr lang="en-US" sz="2800" dirty="0" smtClean="0">
                <a:solidFill>
                  <a:schemeClr val="bg1"/>
                </a:solidFill>
              </a:rPr>
              <a:t>Use this time in the </a:t>
            </a:r>
            <a:r>
              <a:rPr lang="en-US" sz="2800" dirty="0" err="1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chemeClr val="bg1"/>
                </a:solidFill>
              </a:rPr>
              <a:t>d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y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eqn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60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3.  A soccer ball is kick at 18 m/s [R35</a:t>
            </a:r>
            <a:r>
              <a:rPr lang="en-US" sz="2800" baseline="30000" dirty="0" smtClean="0">
                <a:solidFill>
                  <a:srgbClr val="FFC00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U]. What is the time of flight of the soccer ball?</a:t>
            </a:r>
          </a:p>
        </p:txBody>
      </p:sp>
    </p:spTree>
    <p:extLst>
      <p:ext uri="{BB962C8B-B14F-4D97-AF65-F5344CB8AC3E}">
        <p14:creationId xmlns:p14="http://schemas.microsoft.com/office/powerpoint/2010/main" val="254012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4. What is the range of the soccer ball?</a:t>
            </a:r>
          </a:p>
        </p:txBody>
      </p:sp>
    </p:spTree>
    <p:extLst>
      <p:ext uri="{BB962C8B-B14F-4D97-AF65-F5344CB8AC3E}">
        <p14:creationId xmlns:p14="http://schemas.microsoft.com/office/powerpoint/2010/main" val="86454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5.  What is the max height of the soccer ball?</a:t>
            </a:r>
          </a:p>
        </p:txBody>
      </p:sp>
    </p:spTree>
    <p:extLst>
      <p:ext uri="{BB962C8B-B14F-4D97-AF65-F5344CB8AC3E}">
        <p14:creationId xmlns:p14="http://schemas.microsoft.com/office/powerpoint/2010/main" val="86454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8660" y="16002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92D050"/>
                </a:solidFill>
              </a:rPr>
              <a:t>Case 2: </a:t>
            </a:r>
            <a:r>
              <a:rPr lang="en-US" sz="2800" b="1" i="1" dirty="0" err="1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b="1" i="1" dirty="0" err="1" smtClean="0">
                <a:solidFill>
                  <a:srgbClr val="92D050"/>
                </a:solidFill>
              </a:rPr>
              <a:t>d</a:t>
            </a:r>
            <a:r>
              <a:rPr lang="en-US" sz="2800" b="1" i="1" baseline="-25000" dirty="0" err="1" smtClean="0">
                <a:solidFill>
                  <a:srgbClr val="92D050"/>
                </a:solidFill>
              </a:rPr>
              <a:t>y</a:t>
            </a:r>
            <a:r>
              <a:rPr lang="en-US" sz="2800" b="1" i="1" dirty="0" smtClean="0">
                <a:solidFill>
                  <a:srgbClr val="92D050"/>
                </a:solidFill>
              </a:rPr>
              <a:t> ≠ </a:t>
            </a:r>
            <a:r>
              <a:rPr lang="en-US" sz="2800" b="1" i="1" dirty="0" smtClean="0">
                <a:solidFill>
                  <a:srgbClr val="92D050"/>
                </a:solidFill>
                <a:latin typeface="Calibri" pitchFamily="34" charset="0"/>
              </a:rPr>
              <a:t>0</a:t>
            </a:r>
            <a:endParaRPr lang="en-US" sz="2800" b="1" i="1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94346" y="719138"/>
            <a:ext cx="8243914" cy="98774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In this case the projectile lands in a different plane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 </a:t>
            </a:r>
            <a:r>
              <a:rPr lang="en-US" sz="28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g a tennis ball thrown off a cliff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4470" y="1977391"/>
            <a:ext cx="6572050" cy="4682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9205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25766" y="395288"/>
            <a:ext cx="8243914" cy="98774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For thi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case, we can only use the general equati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5820" y="164592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92D050"/>
                </a:solidFill>
              </a:rPr>
              <a:t>x-direction (horizontal)</a:t>
            </a:r>
            <a:endParaRPr lang="en-US" sz="2800" b="1" i="1" u="sng" dirty="0">
              <a:solidFill>
                <a:srgbClr val="92D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1250" y="2555875"/>
          <a:ext cx="2554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555875"/>
                        <a:ext cx="25542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18710" y="164973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92D050"/>
                </a:solidFill>
              </a:rPr>
              <a:t>y-direction (vertical)</a:t>
            </a:r>
            <a:endParaRPr lang="en-US" sz="2800" b="1" i="1" u="sng" dirty="0">
              <a:solidFill>
                <a:srgbClr val="92D050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937125" y="2413318"/>
          <a:ext cx="37814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2413318"/>
                        <a:ext cx="37814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23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77280" y="1556792"/>
            <a:ext cx="8515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A rock is </a:t>
            </a:r>
            <a:r>
              <a:rPr lang="en-US" sz="2800" dirty="0" smtClean="0">
                <a:solidFill>
                  <a:srgbClr val="92D050"/>
                </a:solidFill>
              </a:rPr>
              <a:t>thrown </a:t>
            </a:r>
            <a:r>
              <a:rPr lang="en-US" sz="2800" dirty="0" smtClean="0">
                <a:solidFill>
                  <a:srgbClr val="92D050"/>
                </a:solidFill>
              </a:rPr>
              <a:t>off a 20. m cliff at 15 m/s [R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5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</a:rPr>
              <a:t>U].  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Determine the time of flight and the range of the rock. </a:t>
            </a:r>
            <a:r>
              <a:rPr lang="en-US" sz="2800" dirty="0">
                <a:solidFill>
                  <a:srgbClr val="92D050"/>
                </a:solidFill>
              </a:rPr>
              <a:t>	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77280" y="3725654"/>
            <a:ext cx="3749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smtClean="0">
                <a:solidFill>
                  <a:srgbClr val="92D050"/>
                </a:solidFill>
              </a:rPr>
              <a:t>i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15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m/s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77280" y="3127484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77280" y="4182854"/>
            <a:ext cx="12073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latin typeface="Symbol" pitchFamily="18" charset="2"/>
              </a:rPr>
              <a:t>q</a:t>
            </a:r>
            <a:r>
              <a:rPr lang="en-US" sz="2800" dirty="0" smtClean="0">
                <a:solidFill>
                  <a:srgbClr val="92D050"/>
                </a:solidFill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5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endParaRPr lang="en-US" sz="2800" baseline="300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77280" y="4640054"/>
            <a:ext cx="19842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rgbClr val="92D050"/>
                </a:solidFill>
              </a:rPr>
              <a:t>d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y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-20.</a:t>
            </a:r>
            <a:r>
              <a:rPr lang="en-US" sz="2800" dirty="0" smtClean="0">
                <a:solidFill>
                  <a:srgbClr val="92D050"/>
                </a:solidFill>
              </a:rPr>
              <a:t> m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77280" y="5146784"/>
            <a:ext cx="10342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smtClean="0">
                <a:solidFill>
                  <a:srgbClr val="92D050"/>
                </a:solidFill>
              </a:rPr>
              <a:t>t </a:t>
            </a:r>
            <a:r>
              <a:rPr lang="en-US" sz="2800" dirty="0">
                <a:solidFill>
                  <a:srgbClr val="92D050"/>
                </a:solidFill>
              </a:rPr>
              <a:t>= </a:t>
            </a:r>
            <a:r>
              <a:rPr lang="en-US" sz="2800" dirty="0" smtClean="0">
                <a:solidFill>
                  <a:srgbClr val="92D050"/>
                </a:solidFill>
              </a:rPr>
              <a:t>?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77280" y="5642084"/>
            <a:ext cx="12073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rgbClr val="92D050"/>
                </a:solidFill>
              </a:rPr>
              <a:t>d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x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= </a:t>
            </a:r>
            <a:r>
              <a:rPr lang="en-US" sz="2800" dirty="0" smtClean="0">
                <a:solidFill>
                  <a:srgbClr val="92D050"/>
                </a:solidFill>
              </a:rPr>
              <a:t>?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17169"/>
              </p:ext>
            </p:extLst>
          </p:nvPr>
        </p:nvGraphicFramePr>
        <p:xfrm>
          <a:off x="4145177" y="3394820"/>
          <a:ext cx="3883207" cy="256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3" imgW="1650960" imgH="1091880" progId="Equation.DSMT4">
                  <p:embed/>
                </p:oleObj>
              </mc:Choice>
              <mc:Fallback>
                <p:oleObj name="Equation" r:id="rId3" imgW="16509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177" y="3394820"/>
                        <a:ext cx="3883207" cy="2568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76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utoUpdateAnimBg="0"/>
      <p:bldP spid="20" grpId="0" autoUpdateAnimBg="0"/>
      <p:bldP spid="21" grpId="0" autoUpdateAnimBg="0"/>
      <p:bldP spid="22" grpId="0" autoUpdateAnimBg="0"/>
      <p:bldP spid="2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projectil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effects of gravity on moving objec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jectile motion problems for horizontally launched objec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jectile motion problems for projectiles launched at angle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55021" y="935348"/>
            <a:ext cx="55539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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the time of flight is 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sym typeface="Symbol"/>
              </a:rPr>
              <a:t>3.1 s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838400"/>
              </p:ext>
            </p:extLst>
          </p:nvPr>
        </p:nvGraphicFramePr>
        <p:xfrm>
          <a:off x="3341325" y="2235758"/>
          <a:ext cx="3345531" cy="155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1422360" imgH="660240" progId="Equation.DSMT4">
                  <p:embed/>
                </p:oleObj>
              </mc:Choice>
              <mc:Fallback>
                <p:oleObj name="Equation" r:id="rId3" imgW="1422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325" y="2235758"/>
                        <a:ext cx="3345531" cy="1553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81691" y="4366845"/>
            <a:ext cx="55539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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the  range i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sym typeface="Symbol"/>
              </a:rPr>
              <a:t>s 38 m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59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54013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6. </a:t>
            </a:r>
            <a:r>
              <a:rPr lang="en-US" sz="2800" dirty="0" smtClean="0">
                <a:solidFill>
                  <a:srgbClr val="FFC000"/>
                </a:solidFill>
              </a:rPr>
              <a:t>A soccer ball is kick onto the roof of a school 15. m 	high at 24 m/s [R</a:t>
            </a:r>
            <a:r>
              <a:rPr lang="en-US" sz="2800" dirty="0">
                <a:solidFill>
                  <a:srgbClr val="FFC000"/>
                </a:solidFill>
                <a:latin typeface="Calibri" pitchFamily="34" charset="0"/>
              </a:rPr>
              <a:t>5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5</a:t>
            </a:r>
            <a:r>
              <a:rPr lang="en-US" sz="2800" baseline="30000" dirty="0" smtClean="0">
                <a:solidFill>
                  <a:srgbClr val="FFC00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FFC000"/>
                </a:solidFill>
              </a:rPr>
              <a:t>U].  Determine the time of flight 	</a:t>
            </a:r>
          </a:p>
          <a:p>
            <a:pPr defTabSz="354013"/>
            <a:r>
              <a:rPr lang="en-US" sz="2800" dirty="0" smtClean="0">
                <a:solidFill>
                  <a:srgbClr val="FFC000"/>
                </a:solidFill>
              </a:rPr>
              <a:t>7.	What is the range of the soccer ball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5538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2.3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and 2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2 pg 78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2 pg 81 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	  1 – 8 pg 81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effects of gravity on moving objec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istinguish between horizontal motion and vertical motion of a projectil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what is meant by a projectil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for projectile motion problems for objects launched horizontally and at angl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Definition of a projectil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709610" y="1052736"/>
              <a:ext cx="132688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3"/>
          <p:cNvSpPr txBox="1">
            <a:spLocks noChangeArrowheads="1"/>
          </p:cNvSpPr>
          <p:nvPr/>
        </p:nvSpPr>
        <p:spPr>
          <a:xfrm>
            <a:off x="674370" y="1709730"/>
            <a:ext cx="8218170" cy="1422090"/>
          </a:xfrm>
          <a:prstGeom prst="rect">
            <a:avLst/>
          </a:prstGeom>
          <a:ln>
            <a:noFill/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A projectile is a object that is launched from the surface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f the Earth,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moving under the influence of gravity alone. 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674370" y="3584258"/>
            <a:ext cx="8183880" cy="287369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projectiles ar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 not self-propelled, i.e. they do not have motors or engines</a:t>
            </a:r>
            <a:endParaRPr lang="en-US" sz="2800" dirty="0" smtClean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ctiles will not be affected by air resistance in this course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ctiles can be launched horizontally or at angles, 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q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 to the surface of the Earth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Effects of Gravit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856514" y="1052736"/>
              <a:ext cx="317998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Rectangle 3"/>
          <p:cNvSpPr txBox="1">
            <a:spLocks noChangeArrowheads="1"/>
          </p:cNvSpPr>
          <p:nvPr/>
        </p:nvSpPr>
        <p:spPr>
          <a:xfrm>
            <a:off x="467544" y="1901756"/>
            <a:ext cx="8243914" cy="4695596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Sinc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 air resistance does not affect the projectile, the x-comp of the velocity remains constant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ce gravity acts in the vertical dir, the y-comp of the velocity changes because gravity causes a vertical acceleration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en you combine constant horizontal motion with accelerating vertical motion the result is projectile motion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16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25766" y="395288"/>
            <a:ext cx="8243914" cy="98774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Since the motion is different in the x-dir and the y-dir, there 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ar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two equations which must be used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5820" y="164592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92D050"/>
                </a:solidFill>
              </a:rPr>
              <a:t>x-direction (horizontal)</a:t>
            </a:r>
            <a:endParaRPr lang="en-US" sz="2800" b="1" i="1" u="sng" dirty="0">
              <a:solidFill>
                <a:srgbClr val="92D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1568" y="2258060"/>
          <a:ext cx="25542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68" y="2258060"/>
                        <a:ext cx="2554287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49630" y="399288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92D050"/>
                </a:solidFill>
              </a:rPr>
              <a:t>y-direction (vertical)</a:t>
            </a:r>
            <a:endParaRPr lang="en-US" sz="2800" b="1" i="1" u="sng" dirty="0">
              <a:solidFill>
                <a:srgbClr val="92D050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050608" y="4494848"/>
          <a:ext cx="378142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5" imgW="1447560" imgH="787320" progId="Equation.DSMT4">
                  <p:embed/>
                </p:oleObj>
              </mc:Choice>
              <mc:Fallback>
                <p:oleObj name="Equation" r:id="rId5" imgW="1447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608" y="4494848"/>
                        <a:ext cx="3781425" cy="205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49190" y="2914650"/>
            <a:ext cx="39776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used to find the range 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of the projectil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26330" y="5753100"/>
            <a:ext cx="42176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used to find the time of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flight of the projectil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12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36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Horizontally Launched Projectiles</a:t>
                </a:r>
                <a:endParaRPr lang="en-CA" sz="36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388424" y="1052736"/>
              <a:ext cx="64807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23528" y="1556792"/>
            <a:ext cx="3672408" cy="2672516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projectiles launched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horiz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have initial y-comp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e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equal to zero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</a:t>
            </a:r>
            <a:r>
              <a:rPr kumimoji="0" 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i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Calibri" pitchFamily="34" charset="0"/>
              </a:rPr>
              <a:t>0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and an angle of zero,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Symbol" pitchFamily="18" charset="2"/>
              </a:rPr>
              <a:t>q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Calibri" pitchFamily="34" charset="0"/>
              </a:rPr>
              <a:t>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latin typeface="Calibri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3175" y="1556792"/>
            <a:ext cx="4553321" cy="52348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2658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25766" y="395288"/>
            <a:ext cx="8243914" cy="98774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+mn-ea"/>
                <a:cs typeface="+mn-cs"/>
              </a:rPr>
              <a:t>The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+mn-ea"/>
                <a:cs typeface="+mn-cs"/>
              </a:rPr>
              <a:t>eqn’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+mn-ea"/>
                <a:cs typeface="+mn-cs"/>
              </a:rPr>
              <a:t> becom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5820" y="115443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92D050"/>
                </a:solidFill>
              </a:rPr>
              <a:t>x-direction (horizontal)</a:t>
            </a:r>
            <a:endParaRPr lang="en-US" sz="2800" b="1" i="1" u="sng" dirty="0">
              <a:solidFill>
                <a:srgbClr val="92D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66505"/>
              </p:ext>
            </p:extLst>
          </p:nvPr>
        </p:nvGraphicFramePr>
        <p:xfrm>
          <a:off x="995363" y="1891348"/>
          <a:ext cx="278606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3" imgW="1066680" imgH="685800" progId="Equation.DSMT4">
                  <p:embed/>
                </p:oleObj>
              </mc:Choice>
              <mc:Fallback>
                <p:oleObj name="Equation" r:id="rId3" imgW="1066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891348"/>
                        <a:ext cx="2786062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33010" y="1158240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92D050"/>
                </a:solidFill>
              </a:rPr>
              <a:t>y-direction (vertical)</a:t>
            </a:r>
            <a:endParaRPr lang="en-US" sz="2800" b="1" i="1" u="sng" dirty="0">
              <a:solidFill>
                <a:srgbClr val="92D050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60350"/>
              </p:ext>
            </p:extLst>
          </p:nvPr>
        </p:nvGraphicFramePr>
        <p:xfrm>
          <a:off x="5213033" y="1671320"/>
          <a:ext cx="31845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5" imgW="1218960" imgH="1206360" progId="Equation.DSMT4">
                  <p:embed/>
                </p:oleObj>
              </mc:Choice>
              <mc:Fallback>
                <p:oleObj name="Equation" r:id="rId5" imgW="121896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033" y="1671320"/>
                        <a:ext cx="3184525" cy="314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2970" y="3874770"/>
            <a:ext cx="39776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used to find the range 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of the projectil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7253"/>
              </p:ext>
            </p:extLst>
          </p:nvPr>
        </p:nvGraphicFramePr>
        <p:xfrm>
          <a:off x="5411788" y="5008563"/>
          <a:ext cx="2720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7" imgW="1041120" imgH="507960" progId="Equation.DSMT4">
                  <p:embed/>
                </p:oleObj>
              </mc:Choice>
              <mc:Fallback>
                <p:oleObj name="Equation" r:id="rId7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5008563"/>
                        <a:ext cx="2720975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41120" y="5903893"/>
            <a:ext cx="53454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used to find the time of flight 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of the projectil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1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377280" y="1643050"/>
            <a:ext cx="85524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1.  A water balloon is thrown horizontally out a window 5.5 m high at 12 m/s.  What is the time of flight of the water balloon? </a:t>
            </a:r>
          </a:p>
        </p:txBody>
      </p:sp>
    </p:spTree>
    <p:extLst>
      <p:ext uri="{BB962C8B-B14F-4D97-AF65-F5344CB8AC3E}">
        <p14:creationId xmlns:p14="http://schemas.microsoft.com/office/powerpoint/2010/main" val="138598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</TotalTime>
  <Words>670</Words>
  <Application>Microsoft Office PowerPoint</Application>
  <PresentationFormat>On-screen Show (4:3)</PresentationFormat>
  <Paragraphs>88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27</cp:revision>
  <dcterms:created xsi:type="dcterms:W3CDTF">2013-07-23T20:53:01Z</dcterms:created>
  <dcterms:modified xsi:type="dcterms:W3CDTF">2013-09-30T17:03:49Z</dcterms:modified>
</cp:coreProperties>
</file>